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25DF" w:rsidRPr="00D67FF5" w:rsidRDefault="005125DF" w:rsidP="005125DF">
      <w:pPr>
        <w:pStyle w:val="berschrift3"/>
        <w:numPr>
          <w:ilvl w:val="0"/>
          <w:numId w:val="0"/>
        </w:numPr>
      </w:pPr>
      <w:bookmarkStart w:id="0" w:name="_Toc201053059"/>
      <w:r>
        <w:t xml:space="preserve">1.4.3. </w:t>
      </w:r>
      <w:r w:rsidRPr="00D67FF5">
        <w:t>Potentielle und kinetische Energie</w:t>
      </w:r>
      <w:bookmarkEnd w:id="0"/>
    </w:p>
    <w:p w:rsidR="005125DF" w:rsidRDefault="005125DF" w:rsidP="005125DF">
      <w:pPr>
        <w:tabs>
          <w:tab w:val="left" w:pos="4536"/>
        </w:tabs>
      </w:pPr>
    </w:p>
    <w:p w:rsidR="005125DF" w:rsidRPr="00733908" w:rsidRDefault="005125DF" w:rsidP="00733908">
      <w:pPr>
        <w:pStyle w:val="Definition"/>
        <w:ind w:left="0" w:firstLine="0"/>
        <w:jc w:val="both"/>
        <w:rPr>
          <w:rFonts w:asciiTheme="minorHAnsi" w:hAnsiTheme="minorHAnsi" w:cstheme="minorHAnsi"/>
        </w:rPr>
      </w:pPr>
      <w:r w:rsidRPr="00733908">
        <w:rPr>
          <w:rFonts w:asciiTheme="minorHAnsi" w:hAnsiTheme="minorHAnsi" w:cstheme="minorHAnsi"/>
        </w:rPr>
        <w:t>ENERGIE ist die Fähigkeit eines Systems, mechanische Arbeit zu verrichten oder Wärme abzugeben oder Strahlung auszusenden.</w:t>
      </w:r>
    </w:p>
    <w:p w:rsidR="005125DF" w:rsidRDefault="005125DF" w:rsidP="005125DF">
      <w:pPr>
        <w:tabs>
          <w:tab w:val="left" w:pos="4536"/>
        </w:tabs>
      </w:pPr>
    </w:p>
    <w:p w:rsidR="005125DF" w:rsidRDefault="005125DF" w:rsidP="005125DF">
      <w:r>
        <w:t>Formelzeichen:</w:t>
      </w:r>
      <w:r>
        <w:tab/>
      </w:r>
      <w:r>
        <w:tab/>
        <w:t>E</w:t>
      </w:r>
    </w:p>
    <w:p w:rsidR="005125DF" w:rsidRDefault="005125DF" w:rsidP="005125DF">
      <w:bookmarkStart w:id="1" w:name="_GoBack"/>
      <w:bookmarkEnd w:id="1"/>
    </w:p>
    <w:p w:rsidR="005125DF" w:rsidRDefault="005125DF" w:rsidP="005125DF">
      <w:r>
        <w:t>Einheit:</w:t>
      </w:r>
      <w:r>
        <w:tab/>
      </w:r>
      <w:r>
        <w:tab/>
      </w:r>
      <w:r>
        <w:tab/>
        <w:t>1 J = 1 Nm = 1 Ws</w:t>
      </w:r>
    </w:p>
    <w:p w:rsidR="005125DF" w:rsidRDefault="005125DF" w:rsidP="005125DF"/>
    <w:p w:rsidR="005125DF" w:rsidRDefault="005125DF" w:rsidP="005125DF">
      <w:pPr>
        <w:rPr>
          <w:noProof/>
        </w:rPr>
      </w:pPr>
      <w:r>
        <w:rPr>
          <w:noProof/>
        </w:rPr>
        <w:t>Ein Rammbär wird benutzt, um Pfähle in die Erde zu schlagen.</w:t>
      </w:r>
    </w:p>
    <w:p w:rsidR="005125DF" w:rsidRDefault="005125DF" w:rsidP="005125DF">
      <w:pPr>
        <w:rPr>
          <w:noProof/>
        </w:rPr>
      </w:pPr>
    </w:p>
    <w:p w:rsidR="005125DF" w:rsidRPr="00D67FF5" w:rsidRDefault="00515295" w:rsidP="005125DF">
      <w:pPr>
        <w:numPr>
          <w:ilvl w:val="0"/>
          <w:numId w:val="46"/>
        </w:numPr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57650</wp:posOffset>
                </wp:positionH>
                <wp:positionV relativeFrom="paragraph">
                  <wp:posOffset>91440</wp:posOffset>
                </wp:positionV>
                <wp:extent cx="1771650" cy="2024380"/>
                <wp:effectExtent l="13970" t="9525" r="5080" b="23495"/>
                <wp:wrapSquare wrapText="bothSides"/>
                <wp:docPr id="1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650" cy="2024380"/>
                          <a:chOff x="1920" y="2595"/>
                          <a:chExt cx="2790" cy="3188"/>
                        </a:xfrm>
                      </wpg:grpSpPr>
                      <wps:wsp>
                        <wps:cNvPr id="2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2535" y="2700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2010" y="5445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415" y="2760"/>
                            <a:ext cx="143" cy="268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400" y="2610"/>
                            <a:ext cx="195" cy="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2790" y="2610"/>
                            <a:ext cx="195" cy="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0" y="2595"/>
                            <a:ext cx="540" cy="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475" y="2595"/>
                            <a:ext cx="4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85" y="2715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835" y="2925"/>
                            <a:ext cx="315" cy="345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550" y="5220"/>
                            <a:ext cx="930" cy="195"/>
                          </a:xfrm>
                          <a:prstGeom prst="homePlate">
                            <a:avLst>
                              <a:gd name="adj" fmla="val 119231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EF267" id="Group 6" o:spid="_x0000_s1026" style="position:absolute;margin-left:319.5pt;margin-top:7.2pt;width:139.5pt;height:159.4pt;z-index:251660288" coordorigin="1920,2595" coordsize="2790,3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">
                <v:line id="Line 7" o:spid="_x0000_s1027" style="position:absolute;visibility:visible;mso-wrap-style:square" from="2535,2700" to="2835,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8" o:spid="_x0000_s1028" style="position:absolute;visibility:visible;mso-wrap-style:square" from="2010,5445" to="4710,5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rect id="Rectangle 9" o:spid="_x0000_s1029" style="position:absolute;left:2415;top:2760;width:143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" fillcolor="silver"/>
                <v:oval id="Oval 10" o:spid="_x0000_s1030" style="position:absolute;left:2400;top:2610;width:195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/>
                <v:oval id="Oval 11" o:spid="_x0000_s1031" style="position:absolute;left:2790;top:2610;width:195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<v:line id="Line 12" o:spid="_x0000_s1032" style="position:absolute;flip:x;visibility:visible;mso-wrap-style:square" from="1920,2595" to="2460,3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13" o:spid="_x0000_s1033" style="position:absolute;visibility:visible;mso-wrap-style:square" from="2475,2595" to="2910,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14" o:spid="_x0000_s1034" style="position:absolute;flip:y;visibility:visible;mso-wrap-style:square" from="2985,2715" to="2985,2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rect id="Rectangle 15" o:spid="_x0000_s1035" style="position:absolute;left:2835;top:2925;width:315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" fillcolor="gray"/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AutoShape 16" o:spid="_x0000_s1036" type="#_x0000_t15" style="position:absolute;left:2550;top:5220;width:930;height:19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" fillcolor="#969696"/>
                <w10:wrap type="square"/>
              </v:group>
            </w:pict>
          </mc:Fallback>
        </mc:AlternateContent>
      </w:r>
      <w:r w:rsidR="005125DF">
        <w:rPr>
          <w:noProof/>
        </w:rPr>
        <w:t>Der Rammbär wird angehoben:</w:t>
      </w:r>
      <w:r w:rsidR="005125DF">
        <w:rPr>
          <w:noProof/>
        </w:rPr>
        <w:br/>
      </w:r>
      <w:r w:rsidR="005125DF">
        <w:rPr>
          <w:noProof/>
        </w:rPr>
        <w:sym w:font="Wingdings" w:char="F0E0"/>
      </w:r>
      <w:r w:rsidR="005125DF">
        <w:rPr>
          <w:noProof/>
        </w:rPr>
        <w:t xml:space="preserve"> Es wird mechanische Arbeit verrichtet.</w:t>
      </w:r>
      <w:r w:rsidR="005125DF">
        <w:rPr>
          <w:noProof/>
        </w:rPr>
        <w:br/>
      </w:r>
      <w:r w:rsidR="005125DF" w:rsidRPr="00416947">
        <w:rPr>
          <w:noProof/>
        </w:rPr>
        <w:t>(Hubarbeit: W</w:t>
      </w:r>
      <w:r w:rsidR="005125DF" w:rsidRPr="00416947">
        <w:rPr>
          <w:noProof/>
          <w:vertAlign w:val="subscript"/>
        </w:rPr>
        <w:t>Hub</w:t>
      </w:r>
      <w:r w:rsidR="005125DF" w:rsidRPr="00416947">
        <w:rPr>
          <w:noProof/>
        </w:rPr>
        <w:t xml:space="preserve"> = F · s)</w:t>
      </w:r>
      <w:r w:rsidR="005125DF" w:rsidRPr="00416947">
        <w:rPr>
          <w:noProof/>
        </w:rPr>
        <w:br/>
        <w:t>W = F · s</w:t>
      </w:r>
      <w:r w:rsidR="005125DF" w:rsidRPr="00416947">
        <w:rPr>
          <w:noProof/>
        </w:rPr>
        <w:tab/>
        <w:t>s = h</w:t>
      </w:r>
      <w:r w:rsidR="005125DF" w:rsidRPr="00416947">
        <w:rPr>
          <w:noProof/>
        </w:rPr>
        <w:tab/>
      </w:r>
      <w:r w:rsidR="005125DF">
        <w:rPr>
          <w:noProof/>
        </w:rPr>
        <w:tab/>
      </w:r>
      <w:r w:rsidR="005125DF" w:rsidRPr="00416947">
        <w:rPr>
          <w:noProof/>
        </w:rPr>
        <w:t>F</w:t>
      </w:r>
      <w:r w:rsidR="005125DF" w:rsidRPr="00416947">
        <w:rPr>
          <w:noProof/>
          <w:vertAlign w:val="subscript"/>
        </w:rPr>
        <w:t>G</w:t>
      </w:r>
      <w:r w:rsidR="005125DF" w:rsidRPr="00416947">
        <w:rPr>
          <w:noProof/>
        </w:rPr>
        <w:t xml:space="preserve"> = m · g</w:t>
      </w:r>
      <w:r w:rsidR="005125DF" w:rsidRPr="00416947">
        <w:rPr>
          <w:noProof/>
        </w:rPr>
        <w:br/>
        <w:t>W = m · g · h</w:t>
      </w:r>
      <w:r w:rsidR="005125DF" w:rsidRPr="00416947">
        <w:rPr>
          <w:noProof/>
        </w:rPr>
        <w:br/>
      </w:r>
      <w:r w:rsidR="005125DF" w:rsidRPr="00416947">
        <w:rPr>
          <w:noProof/>
        </w:rPr>
        <w:br/>
      </w:r>
      <w:r w:rsidR="005125DF" w:rsidRPr="00416947">
        <w:rPr>
          <w:noProof/>
          <w:lang w:val="en-GB"/>
        </w:rPr>
        <w:sym w:font="Wingdings" w:char="F0E0"/>
      </w:r>
      <w:r w:rsidR="005125DF" w:rsidRPr="00416947">
        <w:rPr>
          <w:noProof/>
        </w:rPr>
        <w:t xml:space="preserve"> Die Arbeit wird in Form von POTEN</w:t>
      </w:r>
      <w:r w:rsidR="005125DF">
        <w:rPr>
          <w:noProof/>
        </w:rPr>
        <w:t>T</w:t>
      </w:r>
      <w:r w:rsidR="005125DF" w:rsidRPr="00416947">
        <w:rPr>
          <w:noProof/>
        </w:rPr>
        <w:t xml:space="preserve">IELLER ENERGIE </w:t>
      </w:r>
      <w:r w:rsidR="005125DF">
        <w:rPr>
          <w:noProof/>
        </w:rPr>
        <w:t>im Rammbär gespeichert:</w:t>
      </w:r>
      <w:r w:rsidR="005125DF">
        <w:rPr>
          <w:noProof/>
        </w:rPr>
        <w:br/>
      </w:r>
      <w:r w:rsidR="00733908" w:rsidRPr="00733908">
        <w:rPr>
          <w:b/>
          <w:noProof/>
          <w:color w:val="FF0000"/>
          <w:position w:val="-12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7.25pt" o:ole="">
            <v:imagedata r:id="rId5" o:title=""/>
          </v:shape>
          <o:OLEObject Type="Embed" ProgID="Equation.DSMT4" ShapeID="_x0000_i1025" DrawAspect="Content" ObjectID="_1613831318" r:id="rId6"/>
        </w:object>
      </w:r>
    </w:p>
    <w:p w:rsidR="005125DF" w:rsidRPr="00416947" w:rsidRDefault="005125DF" w:rsidP="005125DF">
      <w:pPr>
        <w:rPr>
          <w:noProof/>
        </w:rPr>
      </w:pPr>
    </w:p>
    <w:p w:rsidR="005125DF" w:rsidRPr="00416947" w:rsidRDefault="005125DF" w:rsidP="005125DF">
      <w:pPr>
        <w:numPr>
          <w:ilvl w:val="0"/>
          <w:numId w:val="46"/>
        </w:numPr>
        <w:rPr>
          <w:noProof/>
        </w:rPr>
      </w:pPr>
      <w:r w:rsidRPr="00416947">
        <w:rPr>
          <w:noProof/>
        </w:rPr>
        <w:t>Der Rammbär fällt herunter</w:t>
      </w:r>
      <w:r>
        <w:rPr>
          <w:noProof/>
        </w:rPr>
        <w:t>.</w:t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Durch die Gewichtskraft wird Beschleunugungsarbeit verrichtet.</w:t>
      </w:r>
      <w:r>
        <w:rPr>
          <w:noProof/>
        </w:rPr>
        <w:br/>
        <w:t>W = F · s</w:t>
      </w:r>
      <w:r>
        <w:rPr>
          <w:noProof/>
        </w:rPr>
        <w:tab/>
        <w:t>F</w:t>
      </w:r>
      <w:r>
        <w:rPr>
          <w:noProof/>
          <w:vertAlign w:val="subscript"/>
        </w:rPr>
        <w:t>G</w:t>
      </w:r>
      <w:r>
        <w:rPr>
          <w:noProof/>
        </w:rPr>
        <w:t xml:space="preserve"> = m · g</w:t>
      </w:r>
      <w:r>
        <w:rPr>
          <w:noProof/>
        </w:rPr>
        <w:tab/>
      </w:r>
      <w:r w:rsidR="00733908" w:rsidRPr="00733908">
        <w:rPr>
          <w:noProof/>
          <w:position w:val="-22"/>
        </w:rPr>
        <w:object w:dxaOrig="660" w:dyaOrig="580">
          <v:shape id="_x0000_i1026" type="#_x0000_t75" style="width:33pt;height:29.25pt" o:ole="">
            <v:imagedata r:id="rId7" o:title=""/>
          </v:shape>
          <o:OLEObject Type="Embed" ProgID="Equation.DSMT4" ShapeID="_x0000_i1026" DrawAspect="Content" ObjectID="_1613831319" r:id="rId8"/>
        </w:object>
      </w:r>
      <w:r>
        <w:rPr>
          <w:noProof/>
        </w:rPr>
        <w:br/>
      </w:r>
      <w:r w:rsidR="00733908" w:rsidRPr="005125DF">
        <w:rPr>
          <w:noProof/>
          <w:position w:val="-80"/>
        </w:rPr>
        <w:object w:dxaOrig="1300" w:dyaOrig="1740">
          <v:shape id="_x0000_i1027" type="#_x0000_t75" style="width:64.5pt;height:87pt" o:ole="">
            <v:imagedata r:id="rId9" o:title=""/>
          </v:shape>
          <o:OLEObject Type="Embed" ProgID="Equation.DSMT4" ShapeID="_x0000_i1027" DrawAspect="Content" ObjectID="_1613831320" r:id="rId10"/>
        </w:object>
      </w:r>
      <w:r>
        <w:rPr>
          <w:noProof/>
        </w:rPr>
        <w:tab/>
        <w:t>v = g · t</w:t>
      </w:r>
      <w:r>
        <w:rPr>
          <w:noProof/>
        </w:rPr>
        <w:br/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Diese Arbeit wird in Form von KINETISCHER ENERGIE im Rammbär gespeichert.</w:t>
      </w:r>
      <w:r>
        <w:rPr>
          <w:noProof/>
        </w:rPr>
        <w:br/>
      </w:r>
      <w:r w:rsidR="00733908" w:rsidRPr="005125DF">
        <w:rPr>
          <w:b/>
          <w:noProof/>
          <w:color w:val="FF0000"/>
          <w:position w:val="-22"/>
        </w:rPr>
        <w:object w:dxaOrig="1020" w:dyaOrig="580">
          <v:shape id="_x0000_i1028" type="#_x0000_t75" style="width:51pt;height:29.25pt" o:ole="">
            <v:imagedata r:id="rId11" o:title=""/>
          </v:shape>
          <o:OLEObject Type="Embed" ProgID="Equation.DSMT4" ShapeID="_x0000_i1028" DrawAspect="Content" ObjectID="_1613831321" r:id="rId12"/>
        </w:object>
      </w:r>
    </w:p>
    <w:p w:rsidR="005125DF" w:rsidRPr="00416947" w:rsidRDefault="005125DF" w:rsidP="005125DF"/>
    <w:p w:rsidR="009557ED" w:rsidRPr="00C74E1E" w:rsidRDefault="009557ED" w:rsidP="00515295">
      <w:pPr>
        <w:rPr>
          <w:sz w:val="20"/>
        </w:rPr>
      </w:pPr>
    </w:p>
    <w:p w:rsidR="009557ED" w:rsidRPr="00C74E1E" w:rsidRDefault="009557ED" w:rsidP="00066773">
      <w:pPr>
        <w:rPr>
          <w:sz w:val="20"/>
        </w:rPr>
      </w:pPr>
    </w:p>
    <w:sectPr w:rsidR="009557ED" w:rsidRPr="00C74E1E" w:rsidSect="0051529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21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0"/>
  </w:num>
  <w:num w:numId="35">
    <w:abstractNumId w:val="18"/>
  </w:num>
  <w:num w:numId="36">
    <w:abstractNumId w:val="14"/>
  </w:num>
  <w:num w:numId="37">
    <w:abstractNumId w:val="25"/>
  </w:num>
  <w:num w:numId="38">
    <w:abstractNumId w:val="17"/>
  </w:num>
  <w:num w:numId="39">
    <w:abstractNumId w:val="16"/>
  </w:num>
  <w:num w:numId="40">
    <w:abstractNumId w:val="13"/>
  </w:num>
  <w:num w:numId="41">
    <w:abstractNumId w:val="22"/>
  </w:num>
  <w:num w:numId="42">
    <w:abstractNumId w:val="10"/>
  </w:num>
  <w:num w:numId="43">
    <w:abstractNumId w:val="19"/>
  </w:num>
  <w:num w:numId="44">
    <w:abstractNumId w:val="23"/>
  </w:num>
  <w:num w:numId="45">
    <w:abstractNumId w:val="24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5F65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295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5E82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3908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C1982B0"/>
  <w15:docId w15:val="{91822AA3-DD84-486A-AE5B-900F612B2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0</Words>
  <Characters>69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3-11T16:42:00Z</dcterms:created>
  <dcterms:modified xsi:type="dcterms:W3CDTF">2019-03-11T16:42:00Z</dcterms:modified>
</cp:coreProperties>
</file>